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6514" w:rsidRDefault="00F77CC8">
      <w:r>
        <w:rPr>
          <w:noProof/>
          <w:lang w:eastAsia="uk-UA"/>
        </w:rPr>
        <mc:AlternateContent>
          <mc:Choice Requires="wpc">
            <w:drawing>
              <wp:inline distT="0" distB="0" distL="0" distR="0">
                <wp:extent cx="5486400" cy="3200400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Пряма зі стрілкою 2"/>
                        <wps:cNvCnPr/>
                        <wps:spPr>
                          <a:xfrm flipV="1">
                            <a:off x="877824" y="1441094"/>
                            <a:ext cx="1660550" cy="54864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Пряма зі стрілкою 3"/>
                        <wps:cNvCnPr/>
                        <wps:spPr>
                          <a:xfrm>
                            <a:off x="870509" y="1982419"/>
                            <a:ext cx="1953158" cy="42428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оле 4"/>
                        <wps:cNvSpPr txBox="1"/>
                        <wps:spPr>
                          <a:xfrm>
                            <a:off x="1110982" y="1365049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60" w:dyaOrig="499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9" type="#_x0000_t75" style="width:82.65pt;height:24.4pt" o:ole="">
                                    <v:imagedata r:id="rId4" o:title=""/>
                                  </v:shape>
                                  <o:OLEObject Type="Embed" ProgID="Equation.DSMT4" ShapeID="_x0000_i1029" DrawAspect="Content" ObjectID="_1803752095" r:id="rId5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оле 5"/>
                        <wps:cNvSpPr txBox="1"/>
                        <wps:spPr>
                          <a:xfrm>
                            <a:off x="1151925" y="2040613"/>
                            <a:ext cx="1987059" cy="518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00" w:dyaOrig="499">
                                  <v:shape id="_x0000_i1030" type="#_x0000_t75" style="width:80.15pt;height:24.4pt" o:ole="">
                                    <v:imagedata r:id="rId6" o:title=""/>
                                  </v:shape>
                                  <o:OLEObject Type="Embed" ProgID="Equation.DSMT4" ShapeID="_x0000_i1030" DrawAspect="Content" ObjectID="_1803752096" r:id="rId7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Пряма зі стрілкою 6"/>
                        <wps:cNvCnPr/>
                        <wps:spPr>
                          <a:xfrm flipH="1" flipV="1">
                            <a:off x="870509" y="1542197"/>
                            <a:ext cx="7315" cy="44022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 зі стрілкою 7"/>
                        <wps:cNvCnPr/>
                        <wps:spPr>
                          <a:xfrm flipH="1" flipV="1">
                            <a:off x="852985" y="743803"/>
                            <a:ext cx="34119" cy="12555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оле 8"/>
                        <wps:cNvSpPr txBox="1"/>
                        <wps:spPr>
                          <a:xfrm>
                            <a:off x="339883" y="293700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960" w:dyaOrig="499">
                                  <v:shape id="_x0000_i1031" type="#_x0000_t75" style="width:97.65pt;height:24.4pt" o:ole="">
                                    <v:imagedata r:id="rId8" o:title=""/>
                                  </v:shape>
                                  <o:OLEObject Type="Embed" ProgID="Equation.DSMT4" ShapeID="_x0000_i1031" DrawAspect="Content" ObjectID="_1803752097" r:id="rId9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оле 9"/>
                        <wps:cNvSpPr txBox="1"/>
                        <wps:spPr>
                          <a:xfrm>
                            <a:off x="0" y="1556118"/>
                            <a:ext cx="1331967" cy="415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8"/>
                                  <w:lang w:val="en-US"/>
                                </w:rPr>
                                <w:object w:dxaOrig="1640" w:dyaOrig="499">
                                  <v:shape id="_x0000_i1032" type="#_x0000_t75" style="width:82pt;height:24.4pt" o:ole="">
                                    <v:imagedata r:id="rId10" o:title=""/>
                                  </v:shape>
                                  <o:OLEObject Type="Embed" ProgID="Equation.DSMT4" ShapeID="_x0000_i1032" DrawAspect="Content" ObjectID="_1803752098" r:id="rId11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ряма зі стрілкою 11"/>
                        <wps:cNvCnPr/>
                        <wps:spPr>
                          <a:xfrm flipH="1" flipV="1">
                            <a:off x="3691719" y="409432"/>
                            <a:ext cx="6824" cy="39578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Пряма зі стрілкою 12"/>
                        <wps:cNvCnPr/>
                        <wps:spPr>
                          <a:xfrm flipH="1">
                            <a:off x="3432412" y="812042"/>
                            <a:ext cx="266132" cy="1842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Пряма зі стрілкою 13"/>
                        <wps:cNvCnPr/>
                        <wps:spPr>
                          <a:xfrm flipV="1">
                            <a:off x="3698543" y="805218"/>
                            <a:ext cx="300251" cy="68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Поле 16"/>
                        <wps:cNvSpPr txBox="1"/>
                        <wps:spPr>
                          <a:xfrm>
                            <a:off x="3432412" y="866907"/>
                            <a:ext cx="395786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7CC8" w:rsidRPr="00F77CC8" w:rsidRDefault="00F77CC8" w:rsidP="00F77CC8">
                              <w:pPr>
                                <w:rPr>
                                  <w:lang w:val="en-US"/>
                                </w:rPr>
                              </w:pPr>
                              <w:r w:rsidRPr="00F77CC8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033" type="#_x0000_t75" style="width:15.05pt;height:18.8pt" o:ole="">
                                    <v:imagedata r:id="rId12" o:title=""/>
                                  </v:shape>
                                  <o:OLEObject Type="Embed" ProgID="Equation.DSMT4" ShapeID="_x0000_i1033" DrawAspect="Content" ObjectID="_1803752099" r:id="rId1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оле 17"/>
                        <wps:cNvSpPr txBox="1"/>
                        <wps:spPr>
                          <a:xfrm>
                            <a:off x="4005618" y="525713"/>
                            <a:ext cx="395605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05306" w:rsidRPr="00F77CC8" w:rsidRDefault="00105306" w:rsidP="00105306">
                              <w:pPr>
                                <w:rPr>
                                  <w:lang w:val="en-US"/>
                                </w:rPr>
                              </w:pPr>
                              <w:r w:rsidRPr="00105306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034" type="#_x0000_t75" style="width:15.05pt;height:18.8pt" o:ole="">
                                    <v:imagedata r:id="rId14" o:title=""/>
                                  </v:shape>
                                  <o:OLEObject Type="Embed" ProgID="Equation.DSMT4" ShapeID="_x0000_i1034" DrawAspect="Content" ObjectID="_1803752100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Поле 18"/>
                        <wps:cNvSpPr txBox="1"/>
                        <wps:spPr>
                          <a:xfrm>
                            <a:off x="3384645" y="177695"/>
                            <a:ext cx="395605" cy="415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05306" w:rsidRPr="00F77CC8" w:rsidRDefault="00105306" w:rsidP="00105306">
                              <w:pPr>
                                <w:rPr>
                                  <w:lang w:val="en-US"/>
                                </w:rPr>
                              </w:pPr>
                              <w:r w:rsidRPr="00105306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035" type="#_x0000_t75" style="width:13.75pt;height:18.8pt" o:ole="">
                                    <v:imagedata r:id="rId16" o:title=""/>
                                  </v:shape>
                                  <o:OLEObject Type="Embed" ProgID="Equation.DSMT4" ShapeID="_x0000_i1035" DrawAspect="Content" ObjectID="_1803752101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 зі стрілкою 2" o:spid="_x0000_s1028" type="#_x0000_t32" style="position:absolute;left:8778;top:14410;width:16605;height:54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aSt8QAAADaAAAADwAAAGRycy9kb3ducmV2LnhtbESPQWvCQBSE74X+h+UVvBTdqK2U1FU0&#10;InitLai3R/aZTZt9G7NrjP56t1DocZiZb5jpvLOVaKnxpWMFw0ECgjh3uuRCwdfnuv8GwgdkjZVj&#10;UnAlD/PZ48MUU+0u/EHtNhQiQtinqMCEUKdS+tyQRT9wNXH0jq6xGKJsCqkbvES4reQoSSbSYslx&#10;wWBNmaH8Z3u2Cg7HV90us1WZm3023j2/3E7f+5VSvadu8Q4iUBf+w3/tjVYwgt8r8Qb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JpK3xAAAANoAAAAPAAAAAAAAAAAA&#10;AAAAAKECAABkcnMvZG93bnJldi54bWxQSwUGAAAAAAQABAD5AAAAkgMAAAAA&#10;" strokecolor="#5b9bd5 [3204]" strokeweight=".5pt">
                  <v:stroke endarrow="block" joinstyle="miter"/>
                </v:shape>
                <v:shape id="Пряма зі стрілкою 3" o:spid="_x0000_s1029" type="#_x0000_t32" style="position:absolute;left:8705;top:19824;width:19531;height:4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oyt8IAAADaAAAADwAAAGRycy9kb3ducmV2LnhtbESPW2vCQBCF3wv9D8sUfBHdeCs2dZVS&#10;EPvaaMXHITvNBrOzITvV+O+7hYKPh3P5OKtN7xt1oS7WgQ1Mxhko4jLYmisDh/12tAQVBdliE5gM&#10;3CjCZv34sMLchit/0qWQSqURjjkacCJtrnUsHXmM49ASJ+87dB4lya7StsNrGveNnmbZs/ZYcyI4&#10;bOndUXkufnzi0mE6LBbDl/l5h1+no5PbfCLGDJ76t1dQQr3cw//tD2tgBn9X0g3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oyt8IAAADaAAAADwAAAAAAAAAAAAAA&#10;AAChAgAAZHJzL2Rvd25yZXYueG1sUEsFBgAAAAAEAAQA+QAAAJADAAAAAA==&#10;" strokecolor="#5b9bd5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" o:spid="_x0000_s1030" type="#_x0000_t202" style="position:absolute;left:11109;top:13650;width:13320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60" w:dyaOrig="499">
                            <v:shape id="_x0000_i1026" type="#_x0000_t75" style="width:82.75pt;height:24.7pt" o:ole="">
                              <v:imagedata r:id="rId18" o:title=""/>
                            </v:shape>
                            <o:OLEObject Type="Embed" ProgID="Equation.DSMT4" ShapeID="_x0000_i1026" DrawAspect="Content" ObjectID="_1802508644" r:id="rId19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оле 5" o:spid="_x0000_s1031" type="#_x0000_t202" style="position:absolute;left:11519;top:20406;width:19870;height:5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00" w:dyaOrig="499">
                            <v:shape id="_x0000_i1027" type="#_x0000_t75" style="width:80.05pt;height:24.7pt" o:ole="">
                              <v:imagedata r:id="rId20" o:title=""/>
                            </v:shape>
                            <o:OLEObject Type="Embed" ProgID="Equation.DSMT4" ShapeID="_x0000_i1027" DrawAspect="Content" ObjectID="_1802508645" r:id="rId21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ряма зі стрілкою 6" o:spid="_x0000_s1032" type="#_x0000_t32" style="position:absolute;left:8705;top:15421;width:73;height:440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SS/MIAAADaAAAADwAAAGRycy9kb3ducmV2LnhtbESP0YrCMBRE3xf8h3AF39ZUWYt0jaLC&#10;Ul9EV/2AS3Nti81NSVKtf28WFnwcZuYMs1j1phF3cr62rGAyTkAQF1bXXCq4nH8+5yB8QNbYWCYF&#10;T/KwWg4+Fphp++Bfup9CKSKEfYYKqhDaTEpfVGTQj21LHL2rdQZDlK6U2uEjwk0jp0mSSoM1x4UK&#10;W9pWVNxOnVHQ5eml3czc+XDMv/aHfb6dd+6p1GjYr79BBOrDO/zf3mkFKfxdiTd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SS/MIAAADaAAAADwAAAAAAAAAAAAAA&#10;AAChAgAAZHJzL2Rvd25yZXYueG1sUEsFBgAAAAAEAAQA+QAAAJADAAAAAA==&#10;" strokecolor="#5b9bd5 [3204]" strokeweight=".5pt">
                  <v:stroke endarrow="block" joinstyle="miter"/>
                </v:shape>
                <v:shape id="Пряма зі стрілкою 7" o:spid="_x0000_s1033" type="#_x0000_t32" style="position:absolute;left:8529;top:7438;width:342;height:1255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g3Z8IAAADaAAAADwAAAGRycy9kb3ducmV2LnhtbESP3YrCMBSE7xd8h3AE79bUxVWpRlFh&#10;6d6Ivw9waI5tsTkpSar17TcLgpfDzHzDLFadqcWdnK8sKxgNExDEudUVFwou55/PGQgfkDXWlknB&#10;kzyslr2PBabaPvhI91MoRISwT1FBGUKTSunzkgz6oW2Io3e1zmCI0hVSO3xEuKnlV5JMpMGK40KJ&#10;DW1Lym+n1ihos8ml2Xy78/6QjXf7Xbadte6p1KDfrecgAnXhHX61f7WCKfxfiTd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g3Z8IAAADaAAAADwAAAAAAAAAAAAAA&#10;AAChAgAAZHJzL2Rvd25yZXYueG1sUEsFBgAAAAAEAAQA+QAAAJADAAAAAA==&#10;" strokecolor="#5b9bd5 [3204]" strokeweight=".5pt">
                  <v:stroke endarrow="block" joinstyle="miter"/>
                </v:shape>
                <v:shape id="Поле 8" o:spid="_x0000_s1034" type="#_x0000_t202" style="position:absolute;left:3398;top:2937;width:13320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960" w:dyaOrig="499">
                            <v:shape id="_x0000_i1028" type="#_x0000_t75" style="width:97.8pt;height:24.7pt" o:ole="">
                              <v:imagedata r:id="rId22" o:title=""/>
                            </v:shape>
                            <o:OLEObject Type="Embed" ProgID="Equation.DSMT4" ShapeID="_x0000_i1028" DrawAspect="Content" ObjectID="_1802508646" r:id="rId23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оле 9" o:spid="_x0000_s1035" type="#_x0000_t202" style="position:absolute;top:15561;width:13319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F77CC8" w:rsidRPr="00F77CC8" w:rsidRDefault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8"/>
                            <w:lang w:val="en-US"/>
                          </w:rPr>
                          <w:object w:dxaOrig="1640" w:dyaOrig="499">
                            <v:shape id="_x0000_i1029" type="#_x0000_t75" style="width:82.2pt;height:24.7pt" o:ole="">
                              <v:imagedata r:id="rId24" o:title=""/>
                            </v:shape>
                            <o:OLEObject Type="Embed" ProgID="Equation.DSMT4" ShapeID="_x0000_i1029" DrawAspect="Content" ObjectID="_1802508647" r:id="rId25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Пряма зі стрілкою 11" o:spid="_x0000_s1036" type="#_x0000_t32" style="position:absolute;left:36917;top:4094;width:68;height:395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FxscAAAADbAAAADwAAAGRycy9kb3ducmV2LnhtbERP24rCMBB9X/Afwgi+ramyilSjqLDU&#10;F/H6AUMztsVmUpJU69+bhQXf5nCus1h1phYPcr6yrGA0TEAQ51ZXXCi4Xn6/ZyB8QNZYWyYFL/Kw&#10;Wva+Fphq++QTPc6hEDGEfYoKyhCaVEqfl2TQD21DHLmbdQZDhK6Q2uEzhptajpNkKg1WHBtKbGhb&#10;Un4/t0ZBm02vzWbiLodj9rM/7LPtrHUvpQb9bj0HEagLH/G/e6fj/BH8/RIPkM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BcbHAAAAA2wAAAA8AAAAAAAAAAAAAAAAA&#10;oQIAAGRycy9kb3ducmV2LnhtbFBLBQYAAAAABAAEAPkAAACOAwAAAAA=&#10;" strokecolor="#5b9bd5 [3204]" strokeweight=".5pt">
                  <v:stroke endarrow="block" joinstyle="miter"/>
                </v:shape>
                <v:shape id="Пряма зі стрілкою 12" o:spid="_x0000_s1037" type="#_x0000_t32" style="position:absolute;left:34324;top:8120;width:2661;height:18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3MosMAAADbAAAADwAAAGRycy9kb3ducmV2LnhtbERPS2vCQBC+C/6HZYRepG5qtUh0lTZS&#10;6NUH1N6G7JiNZmfT7Dam/fVdQfA2H99zFqvOVqKlxpeOFTyNEhDEudMlFwr2u/fHGQgfkDVWjknB&#10;L3lYLfu9BabaXXhD7TYUIoawT1GBCaFOpfS5IYt+5GriyB1dYzFE2BRSN3iJ4baS4yR5kRZLjg0G&#10;a8oM5eftj1XwdZzq9i1bl7k5ZM+fw8nf9+mwVuph0L3OQQTqwl18c3/oOH8M11/i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9zKLDAAAA2wAAAA8AAAAAAAAAAAAA&#10;AAAAoQIAAGRycy9kb3ducmV2LnhtbFBLBQYAAAAABAAEAPkAAACRAwAAAAA=&#10;" strokecolor="#5b9bd5 [3204]" strokeweight=".5pt">
                  <v:stroke endarrow="block" joinstyle="miter"/>
                </v:shape>
                <v:shape id="Пряма зі стрілкою 13" o:spid="_x0000_s1038" type="#_x0000_t32" style="position:absolute;left:36985;top:8052;width:3002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FpOcMAAADbAAAADwAAAGRycy9kb3ducmV2LnhtbERPS2vCQBC+F/wPywi9FN20PpDoKm2k&#10;0KsPUG9DdsxGs7NpdhvT/vquUOhtPr7nLFadrURLjS8dK3geJiCIc6dLLhTsd++DGQgfkDVWjknB&#10;N3lYLXsPC0y1u/GG2m0oRAxhn6ICE0KdSulzQxb90NXEkTu7xmKIsCmkbvAWw20lX5JkKi2WHBsM&#10;1pQZyq/bL6vgdJ7o9i1bl7k5ZqPD0/jn83JcK/XY717nIAJ14V/85/7Qcf4I7r/E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xaTnDAAAA2wAAAA8AAAAAAAAAAAAA&#10;AAAAoQIAAGRycy9kb3ducmV2LnhtbFBLBQYAAAAABAAEAPkAAACRAwAAAAA=&#10;" strokecolor="#5b9bd5 [3204]" strokeweight=".5pt">
                  <v:stroke endarrow="block" joinstyle="miter"/>
                </v:shape>
                <v:shape id="Поле 16" o:spid="_x0000_s1039" type="#_x0000_t202" style="position:absolute;left:34324;top:8669;width:3957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F77CC8" w:rsidRPr="00F77CC8" w:rsidRDefault="00F77CC8" w:rsidP="00F77CC8">
                        <w:pPr>
                          <w:rPr>
                            <w:lang w:val="en-US"/>
                          </w:rPr>
                        </w:pPr>
                        <w:r w:rsidRPr="00F77CC8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030" type="#_x0000_t75" style="width:15.05pt;height:18.8pt" o:ole="">
                              <v:imagedata r:id="rId26" o:title=""/>
                            </v:shape>
                            <o:OLEObject Type="Embed" ProgID="Equation.DSMT4" ShapeID="_x0000_i1030" DrawAspect="Content" ObjectID="_1802508648" r:id="rId27"/>
                          </w:object>
                        </w:r>
                      </w:p>
                    </w:txbxContent>
                  </v:textbox>
                </v:shape>
                <v:shape id="Поле 17" o:spid="_x0000_s1040" type="#_x0000_t202" style="position:absolute;left:40056;top:5257;width:3956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105306" w:rsidRPr="00F77CC8" w:rsidRDefault="00105306" w:rsidP="00105306">
                        <w:pPr>
                          <w:rPr>
                            <w:lang w:val="en-US"/>
                          </w:rPr>
                        </w:pPr>
                        <w:r w:rsidRPr="00105306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031" type="#_x0000_t75" style="width:15.05pt;height:18.8pt" o:ole="">
                              <v:imagedata r:id="rId28" o:title=""/>
                            </v:shape>
                            <o:OLEObject Type="Embed" ProgID="Equation.DSMT4" ShapeID="_x0000_i1031" DrawAspect="Content" ObjectID="_1802508649" r:id="rId29"/>
                          </w:object>
                        </w:r>
                      </w:p>
                    </w:txbxContent>
                  </v:textbox>
                </v:shape>
                <v:shape id="Поле 18" o:spid="_x0000_s1041" type="#_x0000_t202" style="position:absolute;left:33846;top:1776;width:3956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105306" w:rsidRPr="00F77CC8" w:rsidRDefault="00105306" w:rsidP="00105306">
                        <w:pPr>
                          <w:rPr>
                            <w:lang w:val="en-US"/>
                          </w:rPr>
                        </w:pPr>
                        <w:r w:rsidRPr="00105306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032" type="#_x0000_t75" style="width:13.95pt;height:18.8pt" o:ole="">
                              <v:imagedata r:id="rId30" o:title=""/>
                            </v:shape>
                            <o:OLEObject Type="Embed" ProgID="Equation.DSMT4" ShapeID="_x0000_i1032" DrawAspect="Content" ObjectID="_1802508650" r:id="rId3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77CC8" w:rsidRDefault="004735C6">
      <w:r w:rsidRPr="0069211A">
        <w:rPr>
          <w:position w:val="-140"/>
        </w:rPr>
        <w:object w:dxaOrig="7260" w:dyaOrig="2940">
          <v:shape id="_x0000_i1025" type="#_x0000_t75" style="width:363.15pt;height:147.15pt" o:ole="">
            <v:imagedata r:id="rId32" o:title=""/>
          </v:shape>
          <o:OLEObject Type="Embed" ProgID="Equation.DSMT4" ShapeID="_x0000_i1025" DrawAspect="Content" ObjectID="_1803752091" r:id="rId33"/>
        </w:object>
      </w:r>
      <w:r w:rsidR="00F77CC8">
        <w:t xml:space="preserve"> </w:t>
      </w:r>
    </w:p>
    <w:p w:rsidR="00DC6337" w:rsidRDefault="00DC6337"/>
    <w:p w:rsidR="00DC6337" w:rsidRDefault="00DC6337"/>
    <w:p w:rsidR="00DC6337" w:rsidRDefault="00DC6337"/>
    <w:p w:rsidR="00DC6337" w:rsidRDefault="00DC6337"/>
    <w:p w:rsidR="00DC6337" w:rsidRDefault="00DC6337">
      <w:r>
        <w:rPr>
          <w:noProof/>
          <w:lang w:eastAsia="uk-UA"/>
        </w:rPr>
        <w:lastRenderedPageBreak/>
        <mc:AlternateContent>
          <mc:Choice Requires="wpc">
            <w:drawing>
              <wp:inline distT="0" distB="0" distL="0" distR="0">
                <wp:extent cx="5486400" cy="3200400"/>
                <wp:effectExtent l="0" t="0" r="0" b="0"/>
                <wp:docPr id="14" name="Полотно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" name="Поле 48"/>
                        <wps:cNvSpPr txBox="1"/>
                        <wps:spPr>
                          <a:xfrm>
                            <a:off x="2026081" y="969062"/>
                            <a:ext cx="372976" cy="3059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6"/>
                                </w:rPr>
                                <w:object w:dxaOrig="220" w:dyaOrig="300">
                                  <v:shape id="_x0000_i1036" type="#_x0000_t75" style="width:11.25pt;height:15.05pt" o:ole="">
                                    <v:imagedata r:id="rId34" o:title=""/>
                                  </v:shape>
                                  <o:OLEObject Type="Embed" ProgID="Equation.DSMT4" ShapeID="_x0000_i1036" DrawAspect="Content" ObjectID="_1803752102" r:id="rId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оле 38"/>
                        <wps:cNvSpPr txBox="1"/>
                        <wps:spPr>
                          <a:xfrm>
                            <a:off x="1790699" y="1133228"/>
                            <a:ext cx="442914" cy="346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260" w:dyaOrig="380">
                                  <v:shape id="_x0000_i1037" type="#_x0000_t75" style="width:13.15pt;height:18.8pt" o:ole="">
                                    <v:imagedata r:id="rId36" o:title=""/>
                                  </v:shape>
                                  <o:OLEObject Type="Embed" ProgID="Equation.DSMT4" ShapeID="_x0000_i1037" DrawAspect="Content" ObjectID="_1803752103" r:id="rId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Пряма зі стрілкою 22"/>
                        <wps:cNvCnPr/>
                        <wps:spPr>
                          <a:xfrm flipH="1" flipV="1">
                            <a:off x="1856096" y="484496"/>
                            <a:ext cx="10235" cy="1132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Пряма зі стрілкою 23"/>
                        <wps:cNvCnPr/>
                        <wps:spPr>
                          <a:xfrm flipH="1">
                            <a:off x="1064525" y="1617258"/>
                            <a:ext cx="801806" cy="784748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Пряма зі стрілкою 24"/>
                        <wps:cNvCnPr/>
                        <wps:spPr>
                          <a:xfrm>
                            <a:off x="1866331" y="1617258"/>
                            <a:ext cx="1327245" cy="1364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Рівнобедрений трикутник 25"/>
                        <wps:cNvSpPr/>
                        <wps:spPr>
                          <a:xfrm rot="10800000">
                            <a:off x="1132764" y="1624083"/>
                            <a:ext cx="1412543" cy="464024"/>
                          </a:xfrm>
                          <a:prstGeom prst="triangle">
                            <a:avLst>
                              <a:gd name="adj" fmla="val 83310"/>
                            </a:avLst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оле 27"/>
                        <wps:cNvSpPr txBox="1"/>
                        <wps:spPr>
                          <a:xfrm>
                            <a:off x="812042" y="2081284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C6337" w:rsidRPr="00DC6337" w:rsidRDefault="00DC6337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DC6337">
                                <w:rPr>
                                  <w:position w:val="-4"/>
                                </w:rPr>
                                <w:object w:dxaOrig="320" w:dyaOrig="340">
                                  <v:shape id="_x0000_i1038" type="#_x0000_t75" style="width:16.3pt;height:16.9pt" o:ole="">
                                    <v:imagedata r:id="rId38" o:title=""/>
                                  </v:shape>
                                  <o:OLEObject Type="Embed" ProgID="Equation.DSMT4" ShapeID="_x0000_i1038" DrawAspect="Content" ObjectID="_1803752104" r:id="rId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оле 29"/>
                        <wps:cNvSpPr txBox="1"/>
                        <wps:spPr>
                          <a:xfrm>
                            <a:off x="3145809" y="1583140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C6337" w:rsidRPr="00DC6337" w:rsidRDefault="00DC6337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DC6337">
                                <w:rPr>
                                  <w:position w:val="-4"/>
                                </w:rPr>
                                <w:object w:dxaOrig="240" w:dyaOrig="340">
                                  <v:shape id="_x0000_i1039" type="#_x0000_t75" style="width:11.9pt;height:16.9pt" o:ole="">
                                    <v:imagedata r:id="rId40" o:title=""/>
                                  </v:shape>
                                  <o:OLEObject Type="Embed" ProgID="Equation.DSMT4" ShapeID="_x0000_i1039" DrawAspect="Content" ObjectID="_1803752105" r:id="rId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оле 30"/>
                        <wps:cNvSpPr txBox="1"/>
                        <wps:spPr>
                          <a:xfrm>
                            <a:off x="1774209" y="191069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C6337" w:rsidRPr="00DC6337" w:rsidRDefault="00DC6337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DC6337">
                                <w:rPr>
                                  <w:position w:val="-4"/>
                                </w:rPr>
                                <w:object w:dxaOrig="260" w:dyaOrig="340">
                                  <v:shape id="_x0000_i1040" type="#_x0000_t75" style="width:13.15pt;height:16.9pt" o:ole="">
                                    <v:imagedata r:id="rId42" o:title=""/>
                                  </v:shape>
                                  <o:OLEObject Type="Embed" ProgID="Equation.DSMT4" ShapeID="_x0000_i1040" DrawAspect="Content" ObjectID="_1803752106" r:id="rId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Овал 31"/>
                        <wps:cNvSpPr/>
                        <wps:spPr>
                          <a:xfrm>
                            <a:off x="2817091" y="1221474"/>
                            <a:ext cx="54590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а зі стрілкою 32"/>
                        <wps:cNvCnPr>
                          <a:endCxn id="31" idx="3"/>
                        </wps:cNvCnPr>
                        <wps:spPr>
                          <a:xfrm flipV="1">
                            <a:off x="1897039" y="1260498"/>
                            <a:ext cx="928047" cy="32946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Пряма сполучна лінія 33"/>
                        <wps:cNvCnPr/>
                        <wps:spPr>
                          <a:xfrm flipH="1">
                            <a:off x="2845558" y="1240026"/>
                            <a:ext cx="10238" cy="75254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Пряма сполучна лінія 34"/>
                        <wps:cNvCnPr/>
                        <wps:spPr>
                          <a:xfrm>
                            <a:off x="1882482" y="1630907"/>
                            <a:ext cx="1017667" cy="3821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Пряма сполучна лінія 36"/>
                        <wps:cNvCnPr/>
                        <wps:spPr>
                          <a:xfrm flipH="1">
                            <a:off x="2855796" y="904875"/>
                            <a:ext cx="239829" cy="348799"/>
                          </a:xfrm>
                          <a:prstGeom prst="line">
                            <a:avLst/>
                          </a:prstGeom>
                          <a:ln w="19050"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Пряма сполучна лінія 37"/>
                        <wps:cNvCnPr/>
                        <wps:spPr>
                          <a:xfrm flipH="1">
                            <a:off x="1849274" y="914400"/>
                            <a:ext cx="1203489" cy="668740"/>
                          </a:xfrm>
                          <a:prstGeom prst="line">
                            <a:avLst/>
                          </a:prstGeom>
                          <a:ln w="19050"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Дуга 39"/>
                        <wps:cNvSpPr/>
                        <wps:spPr>
                          <a:xfrm>
                            <a:off x="1501254" y="1186891"/>
                            <a:ext cx="914400" cy="914400"/>
                          </a:xfrm>
                          <a:prstGeom prst="arc">
                            <a:avLst>
                              <a:gd name="adj1" fmla="val 19213525"/>
                              <a:gd name="adj2" fmla="val 19814106"/>
                            </a:avLst>
                          </a:prstGeom>
                          <a:ln w="190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Поле 40"/>
                        <wps:cNvSpPr txBox="1"/>
                        <wps:spPr>
                          <a:xfrm>
                            <a:off x="1562499" y="1335561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6"/>
                                </w:rPr>
                                <w:object w:dxaOrig="279" w:dyaOrig="300">
                                  <v:shape id="_x0000_i1041" type="#_x0000_t75" style="width:13.75pt;height:15.05pt" o:ole="">
                                    <v:imagedata r:id="rId44" o:title=""/>
                                  </v:shape>
                                  <o:OLEObject Type="Embed" ProgID="Equation.DSMT4" ShapeID="_x0000_i1041" DrawAspect="Content" ObjectID="_1803752107" r:id="rId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Поле 41"/>
                        <wps:cNvSpPr txBox="1"/>
                        <wps:spPr>
                          <a:xfrm>
                            <a:off x="2805866" y="1133228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6"/>
                                </w:rPr>
                                <w:object w:dxaOrig="240" w:dyaOrig="300">
                                  <v:shape id="_x0000_i1042" type="#_x0000_t75" style="width:11.9pt;height:15.05pt" o:ole="">
                                    <v:imagedata r:id="rId46" o:title=""/>
                                  </v:shape>
                                  <o:OLEObject Type="Embed" ProgID="Equation.DSMT4" ShapeID="_x0000_i1042" DrawAspect="Content" ObjectID="_1803752108" r:id="rId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Поле 42"/>
                        <wps:cNvSpPr txBox="1"/>
                        <wps:spPr>
                          <a:xfrm>
                            <a:off x="2941705" y="597269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420" w:dyaOrig="380">
                                  <v:shape id="_x0000_i1043" type="#_x0000_t75" style="width:21.3pt;height:18.8pt" o:ole="">
                                    <v:imagedata r:id="rId48" o:title=""/>
                                  </v:shape>
                                  <o:OLEObject Type="Embed" ProgID="Equation.DSMT4" ShapeID="_x0000_i1043" DrawAspect="Content" ObjectID="_1803752109" r:id="rId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Поле 43"/>
                        <wps:cNvSpPr txBox="1"/>
                        <wps:spPr>
                          <a:xfrm>
                            <a:off x="2654319" y="1977006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460" w:dyaOrig="380">
                                  <v:shape id="_x0000_i1044" type="#_x0000_t75" style="width:23.15pt;height:18.8pt" o:ole="">
                                    <v:imagedata r:id="rId50" o:title=""/>
                                  </v:shape>
                                  <o:OLEObject Type="Embed" ProgID="Equation.DSMT4" ShapeID="_x0000_i1044" DrawAspect="Content" ObjectID="_1803752110" r:id="rId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Поле 44"/>
                        <wps:cNvSpPr txBox="1"/>
                        <wps:spPr>
                          <a:xfrm>
                            <a:off x="2325601" y="689212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260" w:dyaOrig="380">
                                  <v:shape id="_x0000_i1045" type="#_x0000_t75" style="width:13.15pt;height:18.8pt" o:ole="">
                                    <v:imagedata r:id="rId52" o:title=""/>
                                  </v:shape>
                                  <o:OLEObject Type="Embed" ProgID="Equation.DSMT4" ShapeID="_x0000_i1045" DrawAspect="Content" ObjectID="_1803752111" r:id="rId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ряма зі стрілкою 45"/>
                        <wps:cNvCnPr/>
                        <wps:spPr>
                          <a:xfrm flipH="1">
                            <a:off x="2367887" y="928048"/>
                            <a:ext cx="129653" cy="477671"/>
                          </a:xfrm>
                          <a:prstGeom prst="straightConnector1">
                            <a:avLst/>
                          </a:prstGeom>
                          <a:ln w="12700"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Поле 46"/>
                        <wps:cNvSpPr txBox="1"/>
                        <wps:spPr>
                          <a:xfrm>
                            <a:off x="1694881" y="1610436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11B" w:rsidRPr="00DC6337" w:rsidRDefault="008F111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0"/>
                                </w:rPr>
                                <w:object w:dxaOrig="220" w:dyaOrig="340">
                                  <v:shape id="_x0000_i1046" type="#_x0000_t75" style="width:11.25pt;height:16.9pt" o:ole="">
                                    <v:imagedata r:id="rId54" o:title=""/>
                                  </v:shape>
                                  <o:OLEObject Type="Embed" ProgID="Equation.DSMT4" ShapeID="_x0000_i1046" DrawAspect="Content" ObjectID="_1803752112" r:id="rId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Дуга 47"/>
                        <wps:cNvSpPr/>
                        <wps:spPr>
                          <a:xfrm>
                            <a:off x="1628206" y="1076326"/>
                            <a:ext cx="514919" cy="687575"/>
                          </a:xfrm>
                          <a:prstGeom prst="arc">
                            <a:avLst>
                              <a:gd name="adj1" fmla="val 16200000"/>
                              <a:gd name="adj2" fmla="val 1191711"/>
                            </a:avLst>
                          </a:prstGeom>
                          <a:ln w="19050">
                            <a:solidFill>
                              <a:srgbClr val="7030A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Пряма сполучна лінія 50"/>
                        <wps:cNvCnPr/>
                        <wps:spPr>
                          <a:xfrm>
                            <a:off x="1866331" y="864144"/>
                            <a:ext cx="1017667" cy="3821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Поле 51"/>
                        <wps:cNvSpPr txBox="1"/>
                        <wps:spPr>
                          <a:xfrm>
                            <a:off x="1534591" y="654737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17DB" w:rsidRPr="00DC6337" w:rsidRDefault="008017D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340" w:dyaOrig="380">
                                  <v:shape id="_x0000_i1047" type="#_x0000_t75" style="width:16.9pt;height:18.8pt" o:ole="">
                                    <v:imagedata r:id="rId56" o:title=""/>
                                  </v:shape>
                                  <o:OLEObject Type="Embed" ProgID="Equation.DSMT4" ShapeID="_x0000_i1047" DrawAspect="Content" ObjectID="_1803752113" r:id="rId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Пряма сполучна лінія 52"/>
                        <wps:cNvCnPr/>
                        <wps:spPr>
                          <a:xfrm flipH="1" flipV="1">
                            <a:off x="1824039" y="852488"/>
                            <a:ext cx="1271586" cy="33337"/>
                          </a:xfrm>
                          <a:prstGeom prst="line">
                            <a:avLst/>
                          </a:prstGeom>
                          <a:ln w="19050"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 сполучна лінія 53"/>
                        <wps:cNvCnPr/>
                        <wps:spPr>
                          <a:xfrm flipH="1">
                            <a:off x="2832712" y="1617258"/>
                            <a:ext cx="239395" cy="348615"/>
                          </a:xfrm>
                          <a:prstGeom prst="line">
                            <a:avLst/>
                          </a:prstGeom>
                          <a:ln w="19050"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Поле 54"/>
                        <wps:cNvSpPr txBox="1"/>
                        <wps:spPr>
                          <a:xfrm>
                            <a:off x="2941705" y="1297356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17DB" w:rsidRPr="00DC6337" w:rsidRDefault="008017D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340" w:dyaOrig="380">
                                  <v:shape id="_x0000_i1048" type="#_x0000_t75" style="width:16.9pt;height:18.8pt" o:ole="">
                                    <v:imagedata r:id="rId58" o:title=""/>
                                  </v:shape>
                                  <o:OLEObject Type="Embed" ProgID="Equation.DSMT4" ShapeID="_x0000_i1048" DrawAspect="Content" ObjectID="_1803752114" r:id="rId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Пряма сполучна лінія 55"/>
                        <wps:cNvCnPr>
                          <a:endCxn id="43" idx="0"/>
                        </wps:cNvCnPr>
                        <wps:spPr>
                          <a:xfrm>
                            <a:off x="1585913" y="1914525"/>
                            <a:ext cx="1314151" cy="62481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Поле 56"/>
                        <wps:cNvSpPr txBox="1"/>
                        <wps:spPr>
                          <a:xfrm>
                            <a:off x="1265305" y="1610436"/>
                            <a:ext cx="491490" cy="4908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17DB" w:rsidRPr="00DC6337" w:rsidRDefault="008017DB" w:rsidP="00DC6337">
                              <w:pPr>
                                <w:rPr>
                                  <w:lang w:val="en-US"/>
                                </w:rPr>
                              </w:pPr>
                              <w:r w:rsidRPr="008F111B">
                                <w:rPr>
                                  <w:position w:val="-12"/>
                                </w:rPr>
                                <w:object w:dxaOrig="360" w:dyaOrig="380">
                                  <v:shape id="_x0000_i1049" type="#_x0000_t75" style="width:18.15pt;height:18.8pt" o:ole="">
                                    <v:imagedata r:id="rId60" o:title=""/>
                                  </v:shape>
                                  <o:OLEObject Type="Embed" ProgID="Equation.DSMT4" ShapeID="_x0000_i1049" DrawAspect="Content" ObjectID="_1803752115" r:id="rId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" o:spid="_x0000_s1042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">
                <v:shape id="_x0000_s1043" type="#_x0000_t75" style="position:absolute;width:54864;height:3200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8" o:spid="_x0000_s1044" type="#_x0000_t202" style="position:absolute;left:20260;top:9690;width:3730;height:3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6"/>
                          </w:rPr>
                          <w:object w:dxaOrig="220" w:dyaOrig="300">
                            <v:shape id="_x0000_i1036" type="#_x0000_t75" style="width:11.25pt;height:15.05pt" o:ole="">
                              <v:imagedata r:id="rId34" o:title=""/>
                            </v:shape>
                            <o:OLEObject Type="Embed" ProgID="Equation.DSMT4" ShapeID="_x0000_i1036" DrawAspect="Content" ObjectID="_1803752102" r:id="rId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38" o:spid="_x0000_s1045" type="#_x0000_t202" style="position:absolute;left:17906;top:11332;width:4430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260" w:dyaOrig="380">
                            <v:shape id="_x0000_i1037" type="#_x0000_t75" style="width:13.15pt;height:18.8pt" o:ole="">
                              <v:imagedata r:id="rId36" o:title=""/>
                            </v:shape>
                            <o:OLEObject Type="Embed" ProgID="Equation.DSMT4" ShapeID="_x0000_i1037" DrawAspect="Content" ObjectID="_1803752103" r:id="rId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 зі стрілкою 22" o:spid="_x0000_s1046" type="#_x0000_t32" style="position:absolute;left:18560;top:4844;width:103;height:113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e3G8UAAADbAAAADwAAAGRycy9kb3ducmV2LnhtbESPQWvCQBSE70L/w/IKvZlNUhVJXUNp&#10;CYR6ENMe7O2RfU1Cs29Ddqvx33cFweMwM98wm3wyvTjR6DrLCpIoBkFcW91xo+Drs5ivQTiPrLG3&#10;TAou5CDfPsw2mGl75gOdKt+IAGGXoYLW+yGT0tUtGXSRHYiD92NHgz7IsZF6xHOAm16mcbySBjsO&#10;Cy0O9NZS/Vv9GQXvTi/L7yopi49isbs814t0f7RKPT1Ory8gPE3+Hr61S60gTeH6JfwAu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e3G8UAAADbAAAADwAAAAAAAAAA&#10;AAAAAAChAgAAZHJzL2Rvd25yZXYueG1sUEsFBgAAAAAEAAQA+QAAAJMDAAAAAA==&#10;" strokecolor="black [3213]" strokeweight="1.5pt">
                  <v:stroke endarrow="block" joinstyle="miter"/>
                </v:shape>
                <v:shape id="Пряма зі стрілкою 23" o:spid="_x0000_s1047" type="#_x0000_t32" style="position:absolute;left:10645;top:16172;width:8018;height:78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4Lk8UAAADbAAAADwAAAGRycy9kb3ducmV2LnhtbESPzWrDMBCE74G+g9hCb4nspKTGiWxC&#10;IaQ95BCnD7CxtraJtTKW/NM+fVUo9DjMzDfMPp9NK0bqXWNZQbyKQBCXVjdcKfi4HpcJCOeRNbaW&#10;ScEXOcizh8UeU20nvtBY+EoECLsUFdTed6mUrqzJoFvZjjh4n7Y36IPsK6l7nALctHIdRVtpsOGw&#10;UGNHrzWV92IwCk73TfxecZLchpfva2SfD+f4PCn19DgfdiA8zf4//Nd+0wrWG/j9En6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4Lk8UAAADbAAAADwAAAAAAAAAA&#10;AAAAAAChAgAAZHJzL2Rvd25yZXYueG1sUEsFBgAAAAAEAAQA+QAAAJMDAAAAAA==&#10;" strokecolor="black [3213]" strokeweight="1.5pt">
                  <v:stroke endarrow="block" joinstyle="miter"/>
                </v:shape>
                <v:shape id="Пряма зі стрілкою 24" o:spid="_x0000_s1048" type="#_x0000_t32" style="position:absolute;left:18663;top:16172;width:13272;height:1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08TMcAAADbAAAADwAAAGRycy9kb3ducmV2LnhtbESPQWvCQBSE7wX/w/KEXorZKFIkZpVS&#10;W6jFQ4wePD6zzyRt9m3Irpr6691CocdhZr5h0mVvGnGhztWWFYyjGARxYXXNpYL97n00A+E8ssbG&#10;Min4IQfLxeAhxUTbK2/pkvtSBAi7BBVU3reJlK6oyKCLbEscvJPtDPogu1LqDq8Bbho5ieNnabDm&#10;sFBhS68VFd/52SjI2id32K332eftvDG342z1ZrMvpR6H/cschKfe/4f/2h9awWQKv1/CD5C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LTxMxwAAANsAAAAPAAAAAAAA&#10;AAAAAAAAAKECAABkcnMvZG93bnJldi54bWxQSwUGAAAAAAQABAD5AAAAlQMAAAAA&#10;" strokecolor="black [3213]" strokeweight="1.5pt">
                  <v:stroke endarrow="block" joinstyle="miter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Рівнобедрений трикутник 25" o:spid="_x0000_s1049" type="#_x0000_t5" style="position:absolute;left:11327;top:16240;width:14126;height:4641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rnR8MA&#10;AADbAAAADwAAAGRycy9kb3ducmV2LnhtbESP0YrCMBRE34X9h3AXfNN0yyrSNYpsEQVBtO4HXJpr&#10;W2xuapOt9e+NIPg4zMwZZr7sTS06al1lWcHXOAJBnFtdcaHg77QezUA4j6yxtkwK7uRgufgYzDHR&#10;9sZH6jJfiABhl6CC0vsmkdLlJRl0Y9sQB+9sW4M+yLaQusVbgJtaxlE0lQYrDgslNvRbUn7J/o2C&#10;NM7S3WT/HaeHTbW5HrJOn6KzUsPPfvUDwlPv3+FXe6sVxB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rnR8MAAADbAAAADwAAAAAAAAAAAAAAAACYAgAAZHJzL2Rv&#10;d25yZXYueG1sUEsFBgAAAAAEAAQA9QAAAIgDAAAAAA==&#10;" adj="17995" filled="f" strokecolor="black [3213]" strokeweight="2.25pt"/>
                <v:shape id="Поле 27" o:spid="_x0000_s1050" type="#_x0000_t202" style="position:absolute;left:8120;top:20812;width:4915;height:4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DC6337" w:rsidRPr="00DC6337" w:rsidRDefault="00DC6337" w:rsidP="00DC6337">
                        <w:pPr>
                          <w:rPr>
                            <w:lang w:val="en-US"/>
                          </w:rPr>
                        </w:pPr>
                        <w:r w:rsidRPr="00DC6337">
                          <w:rPr>
                            <w:position w:val="-4"/>
                          </w:rPr>
                          <w:object w:dxaOrig="320" w:dyaOrig="340">
                            <v:shape id="_x0000_i1038" type="#_x0000_t75" style="width:16.3pt;height:16.9pt" o:ole="">
                              <v:imagedata r:id="rId38" o:title=""/>
                            </v:shape>
                            <o:OLEObject Type="Embed" ProgID="Equation.DSMT4" ShapeID="_x0000_i1038" DrawAspect="Content" ObjectID="_1803752104" r:id="rId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29" o:spid="_x0000_s1051" type="#_x0000_t202" style="position:absolute;left:31458;top:15831;width:4914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DC6337" w:rsidRPr="00DC6337" w:rsidRDefault="00DC6337" w:rsidP="00DC6337">
                        <w:pPr>
                          <w:rPr>
                            <w:lang w:val="en-US"/>
                          </w:rPr>
                        </w:pPr>
                        <w:r w:rsidRPr="00DC6337">
                          <w:rPr>
                            <w:position w:val="-4"/>
                          </w:rPr>
                          <w:object w:dxaOrig="240" w:dyaOrig="340">
                            <v:shape id="_x0000_i1039" type="#_x0000_t75" style="width:11.9pt;height:16.9pt" o:ole="">
                              <v:imagedata r:id="rId40" o:title=""/>
                            </v:shape>
                            <o:OLEObject Type="Embed" ProgID="Equation.DSMT4" ShapeID="_x0000_i1039" DrawAspect="Content" ObjectID="_1803752105" r:id="rId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30" o:spid="_x0000_s1052" type="#_x0000_t202" style="position:absolute;left:17742;top:1910;width:4914;height:4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DC6337" w:rsidRPr="00DC6337" w:rsidRDefault="00DC6337" w:rsidP="00DC6337">
                        <w:pPr>
                          <w:rPr>
                            <w:lang w:val="en-US"/>
                          </w:rPr>
                        </w:pPr>
                        <w:r w:rsidRPr="00DC6337">
                          <w:rPr>
                            <w:position w:val="-4"/>
                          </w:rPr>
                          <w:object w:dxaOrig="260" w:dyaOrig="340">
                            <v:shape id="_x0000_i1040" type="#_x0000_t75" style="width:13.15pt;height:16.9pt" o:ole="">
                              <v:imagedata r:id="rId42" o:title=""/>
                            </v:shape>
                            <o:OLEObject Type="Embed" ProgID="Equation.DSMT4" ShapeID="_x0000_i1040" DrawAspect="Content" ObjectID="_1803752106" r:id="rId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oval id="Овал 31" o:spid="_x0000_s1053" style="position:absolute;left:28170;top:12214;width:54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dUsUA&#10;AADbAAAADwAAAGRycy9kb3ducmV2LnhtbESPT2vCQBTE74V+h+UVvNWNfyqSukoqKJ6U2iL09sg+&#10;s6HZtzG7xuTbu0Khx2FmfsMsVp2tREuNLx0rGA0TEMS50yUXCr6/Nq9zED4ga6wck4KePKyWz08L&#10;TLW78Se1x1CICGGfogITQp1K6XNDFv3Q1cTRO7vGYoiyKaRu8BbhtpLjJJlJiyXHBYM1rQ3lv8er&#10;VbAL2cXMDh/bnz4/7Wn61mb9+qzU4KXL3kEE6sJ/+K+90womI3h8iT9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oR1SxQAAANsAAAAPAAAAAAAAAAAAAAAAAJgCAABkcnMv&#10;ZG93bnJldi54bWxQSwUGAAAAAAQABAD1AAAAigMAAAAA&#10;" fillcolor="black [3213]" strokecolor="black [3213]" strokeweight="1pt">
                  <v:stroke joinstyle="miter"/>
                </v:oval>
                <v:shape id="Пряма зі стрілкою 32" o:spid="_x0000_s1054" type="#_x0000_t32" style="position:absolute;left:18970;top:12604;width:9280;height:32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KAZMQAAADbAAAADwAAAGRycy9kb3ducmV2LnhtbESPQWsCMRSE7wX/Q3iCl1KzKpWyNYoK&#10;gvRSa63nx+Z1s7jvZdlE3frrG6HQ4zAz3zCzRce1ulAbKi8GRsMMFEnhbSWlgcPn5ukFVIgoFmsv&#10;ZOCHAizmvYcZ5tZf5YMu+1iqBJGQowEXY5NrHQpHjGHoG5LkffuWMSbZltq2eE1wrvU4y6aasZK0&#10;4LChtaPitD+zge5tNeX3sr498+MXb9fH0+7oDsYM+t3yFVSkLv6H/9pba2AyhvuX9AP0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MoBkxAAAANsAAAAPAAAAAAAAAAAA&#10;AAAAAKECAABkcnMvZG93bnJldi54bWxQSwUGAAAAAAQABAD5AAAAkgMAAAAA&#10;" strokecolor="#a8d08d [1945]" strokeweight="1.5pt">
                  <v:stroke endarrow="block" joinstyle="miter"/>
                </v:shape>
                <v:line id="Пряма сполучна лінія 33" o:spid="_x0000_s1055" style="position:absolute;flip:x;visibility:visible;mso-wrap-style:square" from="28455,12400" to="28557,19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X+cUAAADbAAAADwAAAGRycy9kb3ducmV2LnhtbESPQWvCQBSE7wX/w/KE3urGClKiq7Ri&#10;pYei1nrQ2yP7mg3Nvg3ZVxP/vVso9DjMzDfMfNn7Wl2ojVVgA+NRBoq4CLbi0sDx8/XhCVQUZIt1&#10;YDJwpQjLxeBujrkNHX/Q5SClShCOORpwIk2udSwceYyj0BAn7yu0HiXJttS2xS7Bfa0fs2yqPVac&#10;Fhw2tHJUfB9+vIH15mW369xWmn0h4X182vRn7Y25H/bPM1BCvfyH/9pv1sBkAr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BX+cUAAADbAAAADwAAAAAAAAAA&#10;AAAAAAChAgAAZHJzL2Rvd25yZXYueG1sUEsFBgAAAAAEAAQA+QAAAJMDAAAAAA==&#10;" strokecolor="red" strokeweight="1.5pt">
                  <v:stroke dashstyle="dashDot" joinstyle="miter"/>
                </v:line>
                <v:line id="Пряма сполучна лінія 34" o:spid="_x0000_s1056" style="position:absolute;visibility:visible;mso-wrap-style:square" from="18824,16309" to="29001,20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6WTcIAAADbAAAADwAAAGRycy9kb3ducmV2LnhtbESPT2sCMRTE74LfITyhl6KJ/WfZGqWW&#10;Ct5KVTw/Ns/dxc1LSFJ3++2NIHgcZuY3zHzZ21acKcTGsYbpRIEgLp1puNKw363H7yBiQjbYOiYN&#10;/xRhuRgO5lgY1/EvnbepEhnCsUANdUq+kDKWNVmME+eJs3d0wWLKMlTSBOwy3LbySak3abHhvFCj&#10;p6+aytP2z2pYHR9LdWha9K/qu/vZ7IJfmZnWD6P+8wNEoj7dw7f2xmh4foHrl/wD5OI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56WTcIAAADbAAAADwAAAAAAAAAAAAAA&#10;AAChAgAAZHJzL2Rvd25yZXYueG1sUEsFBgAAAAAEAAQA+QAAAJADAAAAAA==&#10;" strokecolor="red" strokeweight="1.5pt">
                  <v:stroke dashstyle="dashDot" joinstyle="miter"/>
                </v:line>
                <v:line id="Пряма сполучна лінія 36" o:spid="_x0000_s1057" style="position:absolute;flip:x;visibility:visible;mso-wrap-style:square" from="28557,9048" to="30956,1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+3+cUAAADbAAAADwAAAGRycy9kb3ducmV2LnhtbESPT2vCQBTE7wW/w/KEXopuovgvuooU&#10;CqXgodaDx0f2ZRPNvg3ZraZ++q4geBxm5jfMatPZWlyo9ZVjBekwAUGcO12xUXD4+RjMQfiArLF2&#10;TAr+yMNm3XtZYabdlb/psg9GRAj7DBWUITSZlD4vyaIfuoY4eoVrLYYoWyN1i9cIt7UcJclUWqw4&#10;LpTY0HtJ+Xn/ayNl93Yr5pP0lJrjyC5mX8UiMVKp1363XYII1IVn+NH+1ArGU7h/iT9Ar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4+3+cUAAADbAAAADwAAAAAAAAAA&#10;AAAAAAChAgAAZHJzL2Rvd25yZXYueG1sUEsFBgAAAAAEAAQA+QAAAJMDAAAAAA==&#10;" strokecolor="#5b9bd5 [3204]" strokeweight="1.5pt">
                  <v:stroke dashstyle="dashDot" joinstyle="miter"/>
                </v:line>
                <v:line id="Пряма сполучна лінія 37" o:spid="_x0000_s1058" style="position:absolute;flip:x;visibility:visible;mso-wrap-style:square" from="18492,9144" to="30527,15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MSYsYAAADbAAAADwAAAGRycy9kb3ducmV2LnhtbESPT2vCQBTE7wW/w/KEXopuYqmamFWk&#10;UCiFHvxz8PjIvmyi2bchu2raT98tFHocZuY3TLEZbCtu1PvGsYJ0moAgLp1u2Cg4Ht4mSxA+IGts&#10;HZOCL/KwWY8eCsy1u/OObvtgRISwz1FBHUKXS+nLmiz6qeuIo1e53mKIsjdS93iPcNvKWZLMpcWG&#10;40KNHb3WVF72Vxspn0/f1fIlPafmNLPZ4qPKEiOVehwP2xWIQEP4D/+137WC5wX8fok/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DEmLGAAAA2wAAAA8AAAAAAAAA&#10;AAAAAAAAoQIAAGRycy9kb3ducmV2LnhtbFBLBQYAAAAABAAEAPkAAACUAwAAAAA=&#10;" strokecolor="#5b9bd5 [3204]" strokeweight="1.5pt">
                  <v:stroke dashstyle="dashDot" joinstyle="miter"/>
                </v:line>
                <v:shape id="Дуга 39" o:spid="_x0000_s1059" style="position:absolute;left:15012;top:11868;width:9144;height:9144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j+ncYA&#10;AADbAAAADwAAAGRycy9kb3ducmV2LnhtbESPS2/CMBCE70j8B2uRuIFDi1BJMagPQTkgUV49r+Il&#10;SRuvQ+yGwK+vkZB6HM3MN5rJrDGFqKlyuWUFg34EgjixOudUwX437z2BcB5ZY2GZFFzIwWzabk0w&#10;1vbMG6q3PhUBwi5GBZn3ZSylSzIy6Pq2JA7e0VYGfZBVKnWF5wA3hXyIopE0mHNYyLCkt4ySn+2v&#10;UXAd8vf1/ateJOvX4rBefZ425gOV6naal2cQnhr/H763l1rB4xhuX8IP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j+ncYAAADbAAAADwAAAAAAAAAAAAAAAACYAgAAZHJz&#10;L2Rvd25yZXYueG1sUEsFBgAAAAAEAAQA9QAAAIsDAAAAAA==&#10;" path="m808589,164698nsc825633,185174,840855,207100,854081,230227l457200,457200,808589,164698xem808589,164698nfc825633,185174,840855,207100,854081,230227e" filled="f" strokecolor="#7030a0" strokeweight="1.5pt">
                  <v:stroke joinstyle="miter"/>
                  <v:path arrowok="t" o:connecttype="custom" o:connectlocs="808589,164698;854081,230227" o:connectangles="0,0"/>
                </v:shape>
                <v:shape id="Поле 40" o:spid="_x0000_s1060" type="#_x0000_t202" style="position:absolute;left:15624;top:13355;width:4915;height:4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6"/>
                          </w:rPr>
                          <w:object w:dxaOrig="279" w:dyaOrig="300">
                            <v:shape id="_x0000_i1041" type="#_x0000_t75" style="width:13.75pt;height:15.05pt" o:ole="">
                              <v:imagedata r:id="rId44" o:title=""/>
                            </v:shape>
                            <o:OLEObject Type="Embed" ProgID="Equation.DSMT4" ShapeID="_x0000_i1041" DrawAspect="Content" ObjectID="_1803752107" r:id="rId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41" o:spid="_x0000_s1061" type="#_x0000_t202" style="position:absolute;left:28058;top:11332;width:4915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6"/>
                          </w:rPr>
                          <w:object w:dxaOrig="240" w:dyaOrig="300">
                            <v:shape id="_x0000_i1042" type="#_x0000_t75" style="width:11.9pt;height:15.05pt" o:ole="">
                              <v:imagedata r:id="rId46" o:title=""/>
                            </v:shape>
                            <o:OLEObject Type="Embed" ProgID="Equation.DSMT4" ShapeID="_x0000_i1042" DrawAspect="Content" ObjectID="_1803752108" r:id="rId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42" o:spid="_x0000_s1062" type="#_x0000_t202" style="position:absolute;left:29417;top:5972;width:4914;height:4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420" w:dyaOrig="380">
                            <v:shape id="_x0000_i1043" type="#_x0000_t75" style="width:21.3pt;height:18.8pt" o:ole="">
                              <v:imagedata r:id="rId48" o:title=""/>
                            </v:shape>
                            <o:OLEObject Type="Embed" ProgID="Equation.DSMT4" ShapeID="_x0000_i1043" DrawAspect="Content" ObjectID="_1803752109" r:id="rId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43" o:spid="_x0000_s1063" type="#_x0000_t202" style="position:absolute;left:26543;top:19770;width:4915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460" w:dyaOrig="380">
                            <v:shape id="_x0000_i1044" type="#_x0000_t75" style="width:23.15pt;height:18.8pt" o:ole="">
                              <v:imagedata r:id="rId50" o:title=""/>
                            </v:shape>
                            <o:OLEObject Type="Embed" ProgID="Equation.DSMT4" ShapeID="_x0000_i1044" DrawAspect="Content" ObjectID="_1803752110" r:id="rId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оле 44" o:spid="_x0000_s1064" type="#_x0000_t202" style="position:absolute;left:23256;top:6892;width:4914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260" w:dyaOrig="380">
                            <v:shape id="_x0000_i1045" type="#_x0000_t75" style="width:13.15pt;height:18.8pt" o:ole="">
                              <v:imagedata r:id="rId52" o:title=""/>
                            </v:shape>
                            <o:OLEObject Type="Embed" ProgID="Equation.DSMT4" ShapeID="_x0000_i1045" DrawAspect="Content" ObjectID="_1803752111" r:id="rId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Пряма зі стрілкою 45" o:spid="_x0000_s1065" type="#_x0000_t32" style="position:absolute;left:23678;top:9280;width:1297;height:4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75bsUAAADbAAAADwAAAGRycy9kb3ducmV2LnhtbESP0WrCQBRE3wX/YbmFvplNJa01dQ1a&#10;KNg+CEn6AdfsNYnN3g3ZVdO/7xYEH4eZOcOsstF04kKDay0reIpiEMSV1S3XCr7Lj9krCOeRNXaW&#10;ScEvOcjW08kKU22vnNOl8LUIEHYpKmi871MpXdWQQRfZnjh4RzsY9EEOtdQDXgPcdHIexy/SYMth&#10;ocGe3huqfoqzUXDcnz6LRb2T2+TLu3O7POWHsVTq8WHcvIHwNPp7+NbeaQXJM/x/CT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75bsUAAADbAAAADwAAAAAAAAAA&#10;AAAAAAChAgAAZHJzL2Rvd25yZXYueG1sUEsFBgAAAAAEAAQA+QAAAJMDAAAAAA==&#10;" strokecolor="#5b9bd5 [3204]" strokeweight="1pt">
                  <v:stroke dashstyle="3 1" endarrow="block" joinstyle="miter"/>
                </v:shape>
                <v:shape id="Поле 46" o:spid="_x0000_s1066" type="#_x0000_t202" style="position:absolute;left:16948;top:16104;width:4915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8F111B" w:rsidRPr="00DC6337" w:rsidRDefault="008F111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0"/>
                          </w:rPr>
                          <w:object w:dxaOrig="220" w:dyaOrig="340">
                            <v:shape id="_x0000_i1046" type="#_x0000_t75" style="width:11.25pt;height:16.9pt" o:ole="">
                              <v:imagedata r:id="rId54" o:title=""/>
                            </v:shape>
                            <o:OLEObject Type="Embed" ProgID="Equation.DSMT4" ShapeID="_x0000_i1046" DrawAspect="Content" ObjectID="_1803752112" r:id="rId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Дуга 47" o:spid="_x0000_s1067" style="position:absolute;left:16282;top:10763;width:5149;height:6876;visibility:visible;mso-wrap-style:square;v-text-anchor:middle" coordsize="514919,687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U6yMMA&#10;AADbAAAADwAAAGRycy9kb3ducmV2LnhtbESPzWrDMBCE74W+g9hAbo0cE1LjRgkhUBLoJX+l18Xa&#10;2ibWyliyrb59FAj0OMzMN8xqE0wjBupcbVnBfJaAIC6srrlUcL18vmUgnEfW2FgmBX/kYLN+fVlh&#10;ru3IJxrOvhQRwi5HBZX3bS6lKyoy6Ga2JY7er+0M+ii7UuoOxwg3jUyTZCkN1hwXKmxpV1FxO/dG&#10;gZx//Sz89zHNQtYfCt6N1/2wVWo6CdsPEJ6C/w8/2wetYPEOjy/xB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U6yMMAAADbAAAADwAAAAAAAAAAAAAAAACYAgAAZHJzL2Rv&#10;d25yZXYueG1sUEsFBgAAAAAEAAQA9QAAAIgDAAAAAA==&#10;" path="m257459,nsc353091,,440844,70780,485345,183810v30234,76792,37607,166009,20640,249756l257460,343788v,-114596,-1,-229192,-1,-343788xem257459,nfc353091,,440844,70780,485345,183810v30234,76792,37607,166009,20640,249756e" filled="f" strokecolor="#7030a0" strokeweight="1.5pt">
                  <v:stroke dashstyle="3 1" joinstyle="miter"/>
                  <v:path arrowok="t" o:connecttype="custom" o:connectlocs="257459,0;485345,183810;505985,433566" o:connectangles="0,0,0"/>
                </v:shape>
                <v:line id="Пряма сполучна лінія 50" o:spid="_x0000_s1068" style="position:absolute;visibility:visible;mso-wrap-style:square" from="18663,8641" to="28839,12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17r8AAADbAAAADwAAAGRycy9kb3ducmV2LnhtbERPTWsCMRC9C/0PYQpepCYKatkapZYW&#10;vImr9Dxsxt2lm0lIorv99+YgeHy87/V2sJ24UYitYw2zqQJBXDnTcq3hfPp5ewcRE7LBzjFp+KcI&#10;283LaI2FcT0f6VamWuQQjgVqaFLyhZSxashinDpPnLmLCxZThqGWJmCfw20n50otpcWWc0ODnr4a&#10;qv7Kq9Wwu0wq9dt26Bfquz/sT8HvzErr8evw+QEi0ZCe4od7bzQs8vr8Jf8Aub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Xp17r8AAADbAAAADwAAAAAAAAAAAAAAAACh&#10;AgAAZHJzL2Rvd25yZXYueG1sUEsFBgAAAAAEAAQA+QAAAI0DAAAAAA==&#10;" strokecolor="red" strokeweight="1.5pt">
                  <v:stroke dashstyle="dashDot" joinstyle="miter"/>
                </v:line>
                <v:shape id="Поле 51" o:spid="_x0000_s1069" type="#_x0000_t202" style="position:absolute;left:15345;top:6547;width:4915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8017DB" w:rsidRPr="00DC6337" w:rsidRDefault="008017D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340" w:dyaOrig="380">
                            <v:shape id="_x0000_i1047" type="#_x0000_t75" style="width:16.9pt;height:18.8pt" o:ole="">
                              <v:imagedata r:id="rId56" o:title=""/>
                            </v:shape>
                            <o:OLEObject Type="Embed" ProgID="Equation.DSMT4" ShapeID="_x0000_i1047" DrawAspect="Content" ObjectID="_1803752113" r:id="rId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Пряма сполучна лінія 52" o:spid="_x0000_s1070" style="position:absolute;flip:x y;visibility:visible;mso-wrap-style:square" from="18240,8524" to="30956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UAsMAAADbAAAADwAAAGRycy9kb3ducmV2LnhtbESPzarCMBSE9xd8h3AEd9dUxYtUo4gi&#10;uhAv/iC4OzTHtticlCZq+/ZGEFwOM/MNM5nVphAPqlxuWUGvG4EgTqzOOVVwOq5+RyCcR9ZYWCYF&#10;DTmYTVs/E4y1ffKeHgefigBhF6OCzPsyltIlGRl0XVsSB+9qK4M+yCqVusJngJtC9qPoTxrMOSxk&#10;WNIio+R2uBsF2/O5aZauxktSrv+Xg31vvbsUSnXa9XwMwlPtv+FPe6MVDPvw/hJ+gJ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LFALDAAAA2wAAAA8AAAAAAAAAAAAA&#10;AAAAoQIAAGRycy9kb3ducmV2LnhtbFBLBQYAAAAABAAEAPkAAACRAwAAAAA=&#10;" strokecolor="#5b9bd5 [3204]" strokeweight="1.5pt">
                  <v:stroke dashstyle="dashDot" joinstyle="miter"/>
                </v:line>
                <v:line id="Пряма сполучна лінія 53" o:spid="_x0000_s1071" style="position:absolute;flip:x;visibility:visible;mso-wrap-style:square" from="28327,16172" to="30721,1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fxwcUAAADbAAAADwAAAGRycy9kb3ducmV2LnhtbESPQWvCQBSE7wX/w/KEXkQ3UawaXUUK&#10;hVLwoPXg8ZF92USzb0N2q6m/visIPQ4z8w2z2nS2FldqfeVYQTpKQBDnTldsFBy/P4ZzED4ga6wd&#10;k4Jf8rBZ915WmGl34z1dD8GICGGfoYIyhCaT0uclWfQj1xBHr3CtxRBla6Ru8RbhtpbjJHmTFiuO&#10;CyU29F5Sfjn82EjZDe7FfJqeU3Ma28Xsq1gkRir12u+2SxCBuvAffrY/tYLpBB5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fxwcUAAADbAAAADwAAAAAAAAAA&#10;AAAAAAChAgAAZHJzL2Rvd25yZXYueG1sUEsFBgAAAAAEAAQA+QAAAJMDAAAAAA==&#10;" strokecolor="#5b9bd5 [3204]" strokeweight="1.5pt">
                  <v:stroke dashstyle="dashDot" joinstyle="miter"/>
                </v:line>
                <v:shape id="Поле 54" o:spid="_x0000_s1072" type="#_x0000_t202" style="position:absolute;left:29417;top:12973;width:4914;height:4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<v:textbox>
                    <w:txbxContent>
                      <w:p w:rsidR="008017DB" w:rsidRPr="00DC6337" w:rsidRDefault="008017D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340" w:dyaOrig="380">
                            <v:shape id="_x0000_i1048" type="#_x0000_t75" style="width:16.9pt;height:18.8pt" o:ole="">
                              <v:imagedata r:id="rId58" o:title=""/>
                            </v:shape>
                            <o:OLEObject Type="Embed" ProgID="Equation.DSMT4" ShapeID="_x0000_i1048" DrawAspect="Content" ObjectID="_1803752114" r:id="rId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Пряма сполучна лінія 55" o:spid="_x0000_s1073" style="position:absolute;visibility:visible;mso-wrap-style:square" from="15859,19145" to="29000,19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3WdsIAAADbAAAADwAAAGRycy9kb3ducmV2LnhtbESPQWsCMRSE70L/Q3iFXqQmFVbL1ii1&#10;WPBWXMXzY/PcXbp5CUnqbv99Iwg9DjPzDbPajLYXVwqxc6zhZaZAENfOdNxoOB0/n19BxIRssHdM&#10;Gn4pwmb9MFlhadzAB7pWqREZwrFEDW1KvpQy1i1ZjDPnibN3ccFiyjI00gQcMtz2cq7UQlrsOC+0&#10;6Omjpfq7+rEatpdprc5dj75Qu+Frfwx+a5ZaPz2O728gEo3pP3xv742GooDbl/w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3WdsIAAADbAAAADwAAAAAAAAAAAAAA&#10;AAChAgAAZHJzL2Rvd25yZXYueG1sUEsFBgAAAAAEAAQA+QAAAJADAAAAAA==&#10;" strokecolor="red" strokeweight="1.5pt">
                  <v:stroke dashstyle="dashDot" joinstyle="miter"/>
                </v:line>
                <v:shape id="Поле 56" o:spid="_x0000_s1074" type="#_x0000_t202" style="position:absolute;left:12653;top:16104;width:4914;height:4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8017DB" w:rsidRPr="00DC6337" w:rsidRDefault="008017DB" w:rsidP="00DC6337">
                        <w:pPr>
                          <w:rPr>
                            <w:lang w:val="en-US"/>
                          </w:rPr>
                        </w:pPr>
                        <w:r w:rsidRPr="008F111B">
                          <w:rPr>
                            <w:position w:val="-12"/>
                          </w:rPr>
                          <w:object w:dxaOrig="360" w:dyaOrig="380">
                            <v:shape id="_x0000_i1049" type="#_x0000_t75" style="width:18.15pt;height:18.8pt" o:ole="">
                              <v:imagedata r:id="rId60" o:title=""/>
                            </v:shape>
                            <o:OLEObject Type="Embed" ProgID="Equation.DSMT4" ShapeID="_x0000_i1049" DrawAspect="Content" ObjectID="_1803752115" r:id="rId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Start w:id="0" w:name="_GoBack"/>
      <w:bookmarkEnd w:id="0"/>
      <w:r w:rsidR="00D72CA0" w:rsidRPr="00D72CA0">
        <w:rPr>
          <w:position w:val="-142"/>
        </w:rPr>
        <w:object w:dxaOrig="6500" w:dyaOrig="8100">
          <v:shape id="_x0000_i1027" type="#_x0000_t75" style="width:324.95pt;height:405.1pt" o:ole="">
            <v:imagedata r:id="rId76" o:title=""/>
          </v:shape>
          <o:OLEObject Type="Embed" ProgID="Equation.DSMT4" ShapeID="_x0000_i1027" DrawAspect="Content" ObjectID="_1803752092" r:id="rId77"/>
        </w:object>
      </w:r>
      <w:r w:rsidR="008F111B">
        <w:t xml:space="preserve"> </w:t>
      </w:r>
    </w:p>
    <w:p w:rsidR="00D72CA0" w:rsidRPr="00D72CA0" w:rsidRDefault="00D72CA0">
      <w:pPr>
        <w:rPr>
          <w:lang w:val="en-US"/>
        </w:rPr>
      </w:pPr>
    </w:p>
    <w:p w:rsidR="00D72CA0" w:rsidRDefault="00D72CA0">
      <w:r>
        <w:lastRenderedPageBreak/>
        <w:t>Отримали вираз для кутів в формули вище від кутів сферичної системи координат:</w:t>
      </w:r>
    </w:p>
    <w:p w:rsidR="00D72CA0" w:rsidRDefault="00D72CA0">
      <w:r w:rsidRPr="00D72CA0">
        <w:rPr>
          <w:position w:val="-90"/>
        </w:rPr>
        <w:object w:dxaOrig="4620" w:dyaOrig="1939">
          <v:shape id="_x0000_i1026" type="#_x0000_t75" style="width:231.05pt;height:97.05pt" o:ole="">
            <v:imagedata r:id="rId78" o:title=""/>
          </v:shape>
          <o:OLEObject Type="Embed" ProgID="Equation.DSMT4" ShapeID="_x0000_i1026" DrawAspect="Content" ObjectID="_1803752093" r:id="rId79"/>
        </w:object>
      </w:r>
    </w:p>
    <w:p w:rsidR="00D72CA0" w:rsidRDefault="001E7BC6">
      <w:r w:rsidRPr="001E7BC6">
        <w:rPr>
          <w:position w:val="-186"/>
        </w:rPr>
        <w:object w:dxaOrig="7420" w:dyaOrig="3860">
          <v:shape id="_x0000_i1028" type="#_x0000_t75" style="width:371.25pt;height:192.85pt" o:ole="">
            <v:imagedata r:id="rId80" o:title=""/>
          </v:shape>
          <o:OLEObject Type="Embed" ProgID="Equation.DSMT4" ShapeID="_x0000_i1028" DrawAspect="Content" ObjectID="_1803752094" r:id="rId81"/>
        </w:object>
      </w:r>
      <w:r w:rsidR="00D72CA0">
        <w:t xml:space="preserve"> </w:t>
      </w:r>
    </w:p>
    <w:p w:rsidR="00D72CA0" w:rsidRPr="00D72CA0" w:rsidRDefault="00D72CA0"/>
    <w:sectPr w:rsidR="00D72CA0" w:rsidRPr="00D72C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CC8"/>
    <w:rsid w:val="00056514"/>
    <w:rsid w:val="00105306"/>
    <w:rsid w:val="001E7BC6"/>
    <w:rsid w:val="004735C6"/>
    <w:rsid w:val="004864D3"/>
    <w:rsid w:val="004D34F4"/>
    <w:rsid w:val="0069211A"/>
    <w:rsid w:val="008017DB"/>
    <w:rsid w:val="008F111B"/>
    <w:rsid w:val="009E4C23"/>
    <w:rsid w:val="00D72CA0"/>
    <w:rsid w:val="00DC6337"/>
    <w:rsid w:val="00F77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8F5B2C-C6A8-4DB5-88F9-C9F8BD5C0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C63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8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1.wmf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3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7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5.bin"/><Relationship Id="rId20" Type="http://schemas.openxmlformats.org/officeDocument/2006/relationships/image" Target="media/image2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60.wmf"/><Relationship Id="rId36" Type="http://schemas.openxmlformats.org/officeDocument/2006/relationships/image" Target="media/image10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4.wmf"/><Relationship Id="rId81" Type="http://schemas.openxmlformats.org/officeDocument/2006/relationships/oleObject" Target="embeddings/oleObject4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110.wmf"/><Relationship Id="rId39" Type="http://schemas.openxmlformats.org/officeDocument/2006/relationships/oleObject" Target="embeddings/oleObject18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6.bin"/><Relationship Id="rId76" Type="http://schemas.openxmlformats.org/officeDocument/2006/relationships/image" Target="media/image2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40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3</Pages>
  <Words>128</Words>
  <Characters>7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бліковий запис Microsoft</dc:creator>
  <cp:keywords/>
  <dc:description/>
  <cp:lastModifiedBy>Обліковий запис Microsoft</cp:lastModifiedBy>
  <cp:revision>3</cp:revision>
  <dcterms:created xsi:type="dcterms:W3CDTF">2025-03-03T08:37:00Z</dcterms:created>
  <dcterms:modified xsi:type="dcterms:W3CDTF">2025-03-17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